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7"/>
  </p:notesMasterIdLst>
  <p:handoutMasterIdLst>
    <p:handoutMasterId r:id="rId108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369" r:id="rId33"/>
    <p:sldId id="273" r:id="rId34"/>
    <p:sldId id="264" r:id="rId35"/>
    <p:sldId id="274" r:id="rId36"/>
    <p:sldId id="275" r:id="rId37"/>
    <p:sldId id="276" r:id="rId38"/>
    <p:sldId id="277" r:id="rId39"/>
    <p:sldId id="280" r:id="rId40"/>
    <p:sldId id="362" r:id="rId41"/>
    <p:sldId id="282" r:id="rId42"/>
    <p:sldId id="283" r:id="rId43"/>
    <p:sldId id="284" r:id="rId44"/>
    <p:sldId id="365" r:id="rId45"/>
    <p:sldId id="286" r:id="rId46"/>
    <p:sldId id="334" r:id="rId47"/>
    <p:sldId id="368" r:id="rId48"/>
    <p:sldId id="370" r:id="rId49"/>
    <p:sldId id="287" r:id="rId50"/>
    <p:sldId id="335" r:id="rId51"/>
    <p:sldId id="288" r:id="rId52"/>
    <p:sldId id="271" r:id="rId53"/>
    <p:sldId id="289" r:id="rId54"/>
    <p:sldId id="290" r:id="rId55"/>
    <p:sldId id="291" r:id="rId56"/>
    <p:sldId id="292" r:id="rId57"/>
    <p:sldId id="293" r:id="rId58"/>
    <p:sldId id="294" r:id="rId59"/>
    <p:sldId id="295" r:id="rId60"/>
    <p:sldId id="296" r:id="rId61"/>
    <p:sldId id="297" r:id="rId62"/>
    <p:sldId id="298" r:id="rId63"/>
    <p:sldId id="299" r:id="rId64"/>
    <p:sldId id="337" r:id="rId65"/>
    <p:sldId id="336" r:id="rId66"/>
    <p:sldId id="339" r:id="rId67"/>
    <p:sldId id="363" r:id="rId68"/>
    <p:sldId id="301" r:id="rId69"/>
    <p:sldId id="300" r:id="rId70"/>
    <p:sldId id="338" r:id="rId71"/>
    <p:sldId id="303" r:id="rId72"/>
    <p:sldId id="302" r:id="rId73"/>
    <p:sldId id="341" r:id="rId74"/>
    <p:sldId id="305" r:id="rId75"/>
    <p:sldId id="304" r:id="rId76"/>
    <p:sldId id="307" r:id="rId77"/>
    <p:sldId id="308" r:id="rId78"/>
    <p:sldId id="349" r:id="rId79"/>
    <p:sldId id="353" r:id="rId80"/>
    <p:sldId id="354" r:id="rId81"/>
    <p:sldId id="355" r:id="rId82"/>
    <p:sldId id="351" r:id="rId83"/>
    <p:sldId id="356" r:id="rId84"/>
    <p:sldId id="357" r:id="rId85"/>
    <p:sldId id="352" r:id="rId86"/>
    <p:sldId id="358" r:id="rId87"/>
    <p:sldId id="309" r:id="rId88"/>
    <p:sldId id="306" r:id="rId89"/>
    <p:sldId id="310" r:id="rId90"/>
    <p:sldId id="312" r:id="rId91"/>
    <p:sldId id="342" r:id="rId92"/>
    <p:sldId id="313" r:id="rId93"/>
    <p:sldId id="344" r:id="rId94"/>
    <p:sldId id="316" r:id="rId95"/>
    <p:sldId id="345" r:id="rId96"/>
    <p:sldId id="317" r:id="rId97"/>
    <p:sldId id="315" r:id="rId98"/>
    <p:sldId id="343" r:id="rId99"/>
    <p:sldId id="346" r:id="rId100"/>
    <p:sldId id="347" r:id="rId101"/>
    <p:sldId id="348" r:id="rId102"/>
    <p:sldId id="311" r:id="rId103"/>
    <p:sldId id="314" r:id="rId104"/>
    <p:sldId id="340" r:id="rId105"/>
    <p:sldId id="259" r:id="rId10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36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440.wmf"/><Relationship Id="rId26" Type="http://schemas.openxmlformats.org/officeDocument/2006/relationships/image" Target="../media/image444.w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437.w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2" Type="http://schemas.openxmlformats.org/officeDocument/2006/relationships/image" Target="../media/image6.jpeg"/><Relationship Id="rId16" Type="http://schemas.openxmlformats.org/officeDocument/2006/relationships/image" Target="../media/image439.wmf"/><Relationship Id="rId20" Type="http://schemas.openxmlformats.org/officeDocument/2006/relationships/image" Target="../media/image441.wmf"/><Relationship Id="rId29" Type="http://schemas.openxmlformats.org/officeDocument/2006/relationships/oleObject" Target="../embeddings/oleObject3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4.w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443.wmf"/><Relationship Id="rId32" Type="http://schemas.openxmlformats.org/officeDocument/2006/relationships/image" Target="../media/image447.w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28" Type="http://schemas.openxmlformats.org/officeDocument/2006/relationships/image" Target="../media/image445.wmf"/><Relationship Id="rId10" Type="http://schemas.openxmlformats.org/officeDocument/2006/relationships/image" Target="../media/image436.wmf"/><Relationship Id="rId19" Type="http://schemas.openxmlformats.org/officeDocument/2006/relationships/oleObject" Target="../embeddings/oleObject320.bin"/><Relationship Id="rId31" Type="http://schemas.openxmlformats.org/officeDocument/2006/relationships/oleObject" Target="../embeddings/oleObject326.bin"/><Relationship Id="rId4" Type="http://schemas.openxmlformats.org/officeDocument/2006/relationships/image" Target="../media/image433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438.wmf"/><Relationship Id="rId22" Type="http://schemas.openxmlformats.org/officeDocument/2006/relationships/image" Target="../media/image442.wmf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446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453.wmf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450.wmf"/><Relationship Id="rId17" Type="http://schemas.openxmlformats.org/officeDocument/2006/relationships/oleObject" Target="../embeddings/oleObject332.bin"/><Relationship Id="rId2" Type="http://schemas.openxmlformats.org/officeDocument/2006/relationships/image" Target="../media/image6.jpeg"/><Relationship Id="rId16" Type="http://schemas.openxmlformats.org/officeDocument/2006/relationships/image" Target="../media/image452.wmf"/><Relationship Id="rId20" Type="http://schemas.openxmlformats.org/officeDocument/2006/relationships/image" Target="../media/image4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9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1.bin"/><Relationship Id="rId10" Type="http://schemas.openxmlformats.org/officeDocument/2006/relationships/image" Target="../media/image427.wmf"/><Relationship Id="rId19" Type="http://schemas.openxmlformats.org/officeDocument/2006/relationships/oleObject" Target="../embeddings/oleObject333.bin"/><Relationship Id="rId4" Type="http://schemas.openxmlformats.org/officeDocument/2006/relationships/image" Target="../media/image448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451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6.jp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8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image" Target="../media/image6.jpe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4.wmf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7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2.png"/><Relationship Id="rId7" Type="http://schemas.openxmlformats.org/officeDocument/2006/relationships/image" Target="../media/image7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47.bin"/><Relationship Id="rId2" Type="http://schemas.openxmlformats.org/officeDocument/2006/relationships/image" Target="../media/image6.jpeg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9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6.jpeg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6.jpeg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image" Target="../media/image6.jpeg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23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13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4.wmf"/><Relationship Id="rId9" Type="http://schemas.openxmlformats.org/officeDocument/2006/relationships/image" Target="../media/image13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42.wmf"/><Relationship Id="rId17" Type="http://schemas.openxmlformats.org/officeDocument/2006/relationships/image" Target="../media/image145.png"/><Relationship Id="rId2" Type="http://schemas.openxmlformats.org/officeDocument/2006/relationships/image" Target="../media/image6.jpeg"/><Relationship Id="rId16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4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image" Target="../media/image6.jpeg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59.e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1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22.bin"/><Relationship Id="rId2" Type="http://schemas.openxmlformats.org/officeDocument/2006/relationships/image" Target="../media/image6.jpeg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33.bin"/><Relationship Id="rId2" Type="http://schemas.openxmlformats.org/officeDocument/2006/relationships/image" Target="../media/image6.jpeg"/><Relationship Id="rId16" Type="http://schemas.openxmlformats.org/officeDocument/2006/relationships/image" Target="../media/image1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81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84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6.png"/><Relationship Id="rId7" Type="http://schemas.openxmlformats.org/officeDocument/2006/relationships/oleObject" Target="../embeddings/oleObject14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90.wmf"/><Relationship Id="rId4" Type="http://schemas.openxmlformats.org/officeDocument/2006/relationships/image" Target="../media/image187.png"/><Relationship Id="rId9" Type="http://schemas.openxmlformats.org/officeDocument/2006/relationships/oleObject" Target="../embeddings/oleObject14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3.png"/><Relationship Id="rId4" Type="http://schemas.openxmlformats.org/officeDocument/2006/relationships/image" Target="../media/image192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jpeg"/><Relationship Id="rId4" Type="http://schemas.openxmlformats.org/officeDocument/2006/relationships/image" Target="../media/image195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4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02.png"/><Relationship Id="rId4" Type="http://schemas.openxmlformats.org/officeDocument/2006/relationships/image" Target="../media/image201.wmf"/><Relationship Id="rId9" Type="http://schemas.openxmlformats.org/officeDocument/2006/relationships/image" Target="../media/image20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7" Type="http://schemas.openxmlformats.org/officeDocument/2006/relationships/image" Target="../media/image20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5.gi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0.jpeg"/><Relationship Id="rId4" Type="http://schemas.openxmlformats.org/officeDocument/2006/relationships/image" Target="../media/image219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gif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2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235.wmf"/><Relationship Id="rId3" Type="http://schemas.openxmlformats.org/officeDocument/2006/relationships/image" Target="../media/image229.png"/><Relationship Id="rId7" Type="http://schemas.openxmlformats.org/officeDocument/2006/relationships/image" Target="../media/image232.png"/><Relationship Id="rId12" Type="http://schemas.openxmlformats.org/officeDocument/2006/relationships/oleObject" Target="../embeddings/oleObject15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.wmf"/><Relationship Id="rId11" Type="http://schemas.openxmlformats.org/officeDocument/2006/relationships/image" Target="../media/image234.wmf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0.bin"/><Relationship Id="rId4" Type="http://schemas.openxmlformats.org/officeDocument/2006/relationships/image" Target="../media/image230.png"/><Relationship Id="rId9" Type="http://schemas.openxmlformats.org/officeDocument/2006/relationships/image" Target="../media/image23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13" Type="http://schemas.openxmlformats.org/officeDocument/2006/relationships/oleObject" Target="../embeddings/oleObject156.bin"/><Relationship Id="rId3" Type="http://schemas.openxmlformats.org/officeDocument/2006/relationships/image" Target="../media/image236.png"/><Relationship Id="rId7" Type="http://schemas.openxmlformats.org/officeDocument/2006/relationships/image" Target="../media/image238.wmf"/><Relationship Id="rId12" Type="http://schemas.openxmlformats.org/officeDocument/2006/relationships/image" Target="../media/image241.emf"/><Relationship Id="rId17" Type="http://schemas.openxmlformats.org/officeDocument/2006/relationships/image" Target="../media/image222.png"/><Relationship Id="rId2" Type="http://schemas.openxmlformats.org/officeDocument/2006/relationships/image" Target="../media/image6.jpeg"/><Relationship Id="rId16" Type="http://schemas.openxmlformats.org/officeDocument/2006/relationships/image" Target="../media/image24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5.bin"/><Relationship Id="rId5" Type="http://schemas.openxmlformats.org/officeDocument/2006/relationships/image" Target="../media/image237.wmf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240.wmf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4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5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8.png"/><Relationship Id="rId4" Type="http://schemas.openxmlformats.org/officeDocument/2006/relationships/image" Target="../media/image247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254.wmf"/><Relationship Id="rId3" Type="http://schemas.openxmlformats.org/officeDocument/2006/relationships/image" Target="../media/image249.jpg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16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253.wmf"/><Relationship Id="rId5" Type="http://schemas.openxmlformats.org/officeDocument/2006/relationships/image" Target="../media/image250.wmf"/><Relationship Id="rId15" Type="http://schemas.openxmlformats.org/officeDocument/2006/relationships/image" Target="../media/image255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252.wmf"/><Relationship Id="rId14" Type="http://schemas.openxmlformats.org/officeDocument/2006/relationships/oleObject" Target="../embeddings/oleObject16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168.bin"/><Relationship Id="rId3" Type="http://schemas.openxmlformats.org/officeDocument/2006/relationships/image" Target="../media/image256.png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2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260.wmf"/><Relationship Id="rId4" Type="http://schemas.openxmlformats.org/officeDocument/2006/relationships/image" Target="../media/image257.jpg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262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272.wmf"/><Relationship Id="rId26" Type="http://schemas.openxmlformats.org/officeDocument/2006/relationships/image" Target="../media/image276.wmf"/><Relationship Id="rId3" Type="http://schemas.openxmlformats.org/officeDocument/2006/relationships/image" Target="../media/image264.jpg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image" Target="../media/image280.png"/><Relationship Id="rId2" Type="http://schemas.openxmlformats.org/officeDocument/2006/relationships/image" Target="../media/image6.jpeg"/><Relationship Id="rId16" Type="http://schemas.openxmlformats.org/officeDocument/2006/relationships/image" Target="../media/image271.wmf"/><Relationship Id="rId20" Type="http://schemas.openxmlformats.org/officeDocument/2006/relationships/image" Target="../media/image273.wmf"/><Relationship Id="rId29" Type="http://schemas.openxmlformats.org/officeDocument/2006/relationships/oleObject" Target="../embeddings/oleObject1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275.wmf"/><Relationship Id="rId32" Type="http://schemas.openxmlformats.org/officeDocument/2006/relationships/image" Target="../media/image279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277.wmf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265.png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270.wmf"/><Relationship Id="rId22" Type="http://schemas.openxmlformats.org/officeDocument/2006/relationships/image" Target="../media/image274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278.wmf"/><Relationship Id="rId8" Type="http://schemas.openxmlformats.org/officeDocument/2006/relationships/image" Target="../media/image26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image" Target="../media/image274.wmf"/><Relationship Id="rId18" Type="http://schemas.openxmlformats.org/officeDocument/2006/relationships/oleObject" Target="../embeddings/oleObject188.bin"/><Relationship Id="rId3" Type="http://schemas.openxmlformats.org/officeDocument/2006/relationships/image" Target="../media/image264.jpg"/><Relationship Id="rId21" Type="http://schemas.openxmlformats.org/officeDocument/2006/relationships/image" Target="../media/image288.wmf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286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wmf"/><Relationship Id="rId11" Type="http://schemas.openxmlformats.org/officeDocument/2006/relationships/image" Target="../media/image280.png"/><Relationship Id="rId5" Type="http://schemas.openxmlformats.org/officeDocument/2006/relationships/oleObject" Target="../embeddings/oleObject183.bin"/><Relationship Id="rId15" Type="http://schemas.openxmlformats.org/officeDocument/2006/relationships/image" Target="../media/image285.wmf"/><Relationship Id="rId10" Type="http://schemas.openxmlformats.org/officeDocument/2006/relationships/image" Target="../media/image284.wmf"/><Relationship Id="rId19" Type="http://schemas.openxmlformats.org/officeDocument/2006/relationships/image" Target="../media/image287.wmf"/><Relationship Id="rId4" Type="http://schemas.openxmlformats.org/officeDocument/2006/relationships/image" Target="../media/image281.png"/><Relationship Id="rId9" Type="http://schemas.openxmlformats.org/officeDocument/2006/relationships/oleObject" Target="../embeddings/oleObject185.bin"/><Relationship Id="rId14" Type="http://schemas.openxmlformats.org/officeDocument/2006/relationships/oleObject" Target="../embeddings/oleObject186.bin"/><Relationship Id="rId22" Type="http://schemas.openxmlformats.org/officeDocument/2006/relationships/image" Target="../media/image28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290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300.wmf"/><Relationship Id="rId26" Type="http://schemas.openxmlformats.org/officeDocument/2006/relationships/image" Target="../media/image304.wmf"/><Relationship Id="rId3" Type="http://schemas.openxmlformats.org/officeDocument/2006/relationships/image" Target="../media/image292.jpg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2" Type="http://schemas.openxmlformats.org/officeDocument/2006/relationships/image" Target="../media/image6.jpeg"/><Relationship Id="rId16" Type="http://schemas.openxmlformats.org/officeDocument/2006/relationships/image" Target="../media/image299.wmf"/><Relationship Id="rId20" Type="http://schemas.openxmlformats.org/officeDocument/2006/relationships/image" Target="../media/image3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303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293.png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298.wmf"/><Relationship Id="rId22" Type="http://schemas.openxmlformats.org/officeDocument/2006/relationships/image" Target="../media/image30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jpg"/><Relationship Id="rId2" Type="http://schemas.openxmlformats.org/officeDocument/2006/relationships/image" Target="../media/image305.gi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png"/><Relationship Id="rId2" Type="http://schemas.openxmlformats.org/officeDocument/2006/relationships/image" Target="../media/image307.jp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7" Type="http://schemas.openxmlformats.org/officeDocument/2006/relationships/image" Target="../media/image31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310.wmf"/><Relationship Id="rId4" Type="http://schemas.openxmlformats.org/officeDocument/2006/relationships/oleObject" Target="../embeddings/oleObject20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oleObject" Target="../embeddings/oleObject203.bin"/><Relationship Id="rId7" Type="http://schemas.openxmlformats.org/officeDocument/2006/relationships/image" Target="../media/image31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313.png"/><Relationship Id="rId4" Type="http://schemas.openxmlformats.org/officeDocument/2006/relationships/image" Target="../media/image312.wmf"/><Relationship Id="rId9" Type="http://schemas.openxmlformats.org/officeDocument/2006/relationships/image" Target="../media/image3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31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321.wmf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211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32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325.wmf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215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327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330.wmf"/><Relationship Id="rId9" Type="http://schemas.openxmlformats.org/officeDocument/2006/relationships/image" Target="../media/image333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3" Type="http://schemas.openxmlformats.org/officeDocument/2006/relationships/oleObject" Target="../embeddings/oleObject223.bin"/><Relationship Id="rId7" Type="http://schemas.openxmlformats.org/officeDocument/2006/relationships/image" Target="../media/image33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wmf"/><Relationship Id="rId11" Type="http://schemas.openxmlformats.org/officeDocument/2006/relationships/image" Target="../media/image338.wmf"/><Relationship Id="rId5" Type="http://schemas.openxmlformats.org/officeDocument/2006/relationships/oleObject" Target="../embeddings/oleObject224.bin"/><Relationship Id="rId10" Type="http://schemas.openxmlformats.org/officeDocument/2006/relationships/oleObject" Target="../embeddings/oleObject226.bin"/><Relationship Id="rId4" Type="http://schemas.openxmlformats.org/officeDocument/2006/relationships/image" Target="../media/image334.wmf"/><Relationship Id="rId9" Type="http://schemas.openxmlformats.org/officeDocument/2006/relationships/image" Target="../media/image337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7" Type="http://schemas.openxmlformats.org/officeDocument/2006/relationships/image" Target="../media/image34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8.bin"/><Relationship Id="rId5" Type="http://schemas.openxmlformats.org/officeDocument/2006/relationships/image" Target="../media/image340.png"/><Relationship Id="rId4" Type="http://schemas.openxmlformats.org/officeDocument/2006/relationships/image" Target="../media/image339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oleObject" Target="../embeddings/oleObject233.bin"/><Relationship Id="rId3" Type="http://schemas.openxmlformats.org/officeDocument/2006/relationships/image" Target="../media/image343.jpeg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348.wmf"/><Relationship Id="rId2" Type="http://schemas.openxmlformats.org/officeDocument/2006/relationships/image" Target="../media/image6.jpeg"/><Relationship Id="rId16" Type="http://schemas.openxmlformats.org/officeDocument/2006/relationships/image" Target="../media/image3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347.wmf"/><Relationship Id="rId4" Type="http://schemas.openxmlformats.org/officeDocument/2006/relationships/image" Target="../media/image344.gi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349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355.wmf"/><Relationship Id="rId2" Type="http://schemas.openxmlformats.org/officeDocument/2006/relationships/image" Target="../media/image6.jpeg"/><Relationship Id="rId16" Type="http://schemas.openxmlformats.org/officeDocument/2006/relationships/image" Target="../media/image3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354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35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0.jpg"/><Relationship Id="rId4" Type="http://schemas.openxmlformats.org/officeDocument/2006/relationships/image" Target="../media/image359.jp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368.wmf"/><Relationship Id="rId26" Type="http://schemas.openxmlformats.org/officeDocument/2006/relationships/image" Target="../media/image372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365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2" Type="http://schemas.openxmlformats.org/officeDocument/2006/relationships/image" Target="../media/image6.jpeg"/><Relationship Id="rId16" Type="http://schemas.openxmlformats.org/officeDocument/2006/relationships/image" Target="../media/image367.wmf"/><Relationship Id="rId20" Type="http://schemas.openxmlformats.org/officeDocument/2006/relationships/image" Target="../media/image3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371.w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10" Type="http://schemas.openxmlformats.org/officeDocument/2006/relationships/image" Target="../media/image364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361.e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366.wmf"/><Relationship Id="rId22" Type="http://schemas.openxmlformats.org/officeDocument/2006/relationships/image" Target="../media/image370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5.jpg"/><Relationship Id="rId4" Type="http://schemas.openxmlformats.org/officeDocument/2006/relationships/image" Target="../media/image374.jpg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379.wmf"/><Relationship Id="rId26" Type="http://schemas.openxmlformats.org/officeDocument/2006/relationships/image" Target="../media/image383.wmf"/><Relationship Id="rId39" Type="http://schemas.openxmlformats.org/officeDocument/2006/relationships/oleObject" Target="../embeddings/oleObject271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387.wmf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389.wmf"/><Relationship Id="rId2" Type="http://schemas.openxmlformats.org/officeDocument/2006/relationships/image" Target="../media/image6.jpeg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29" Type="http://schemas.openxmlformats.org/officeDocument/2006/relationships/oleObject" Target="../embeddings/oleObject26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382.wmf"/><Relationship Id="rId32" Type="http://schemas.openxmlformats.org/officeDocument/2006/relationships/image" Target="../media/image386.wmf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390.w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384.wmf"/><Relationship Id="rId36" Type="http://schemas.openxmlformats.org/officeDocument/2006/relationships/image" Target="../media/image388.wmf"/><Relationship Id="rId10" Type="http://schemas.openxmlformats.org/officeDocument/2006/relationships/image" Target="../media/image364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361.e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385.wmf"/><Relationship Id="rId35" Type="http://schemas.openxmlformats.org/officeDocument/2006/relationships/oleObject" Target="../embeddings/oleObject269.bin"/><Relationship Id="rId8" Type="http://schemas.openxmlformats.org/officeDocument/2006/relationships/image" Target="../media/image363.wmf"/><Relationship Id="rId3" Type="http://schemas.openxmlformats.org/officeDocument/2006/relationships/oleObject" Target="../embeddings/oleObject253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2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39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4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396.wmf"/><Relationship Id="rId4" Type="http://schemas.openxmlformats.org/officeDocument/2006/relationships/image" Target="../media/image393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398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405.wmf"/><Relationship Id="rId26" Type="http://schemas.openxmlformats.org/officeDocument/2006/relationships/image" Target="../media/image409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2" Type="http://schemas.openxmlformats.org/officeDocument/2006/relationships/image" Target="../media/image6.jpeg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408.wmf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28" Type="http://schemas.openxmlformats.org/officeDocument/2006/relationships/image" Target="../media/image410.wmf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Relationship Id="rId27" Type="http://schemas.openxmlformats.org/officeDocument/2006/relationships/oleObject" Target="../embeddings/oleObject28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2.gi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420.wmf"/><Relationship Id="rId26" Type="http://schemas.openxmlformats.org/officeDocument/2006/relationships/image" Target="../media/image424.w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417.wmf"/><Relationship Id="rId17" Type="http://schemas.openxmlformats.org/officeDocument/2006/relationships/oleObject" Target="../embeddings/oleObject297.bin"/><Relationship Id="rId25" Type="http://schemas.openxmlformats.org/officeDocument/2006/relationships/oleObject" Target="../embeddings/oleObject301.bin"/><Relationship Id="rId2" Type="http://schemas.openxmlformats.org/officeDocument/2006/relationships/image" Target="../media/image6.jpeg"/><Relationship Id="rId16" Type="http://schemas.openxmlformats.org/officeDocument/2006/relationships/image" Target="../media/image419.wmf"/><Relationship Id="rId20" Type="http://schemas.openxmlformats.org/officeDocument/2006/relationships/image" Target="../media/image4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4.w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423.w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425.wmf"/><Relationship Id="rId10" Type="http://schemas.openxmlformats.org/officeDocument/2006/relationships/image" Target="../media/image416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418.wmf"/><Relationship Id="rId22" Type="http://schemas.openxmlformats.org/officeDocument/2006/relationships/image" Target="../media/image422.wmf"/><Relationship Id="rId27" Type="http://schemas.openxmlformats.org/officeDocument/2006/relationships/oleObject" Target="../embeddings/oleObject302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431.wmf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428.wmf"/><Relationship Id="rId17" Type="http://schemas.openxmlformats.org/officeDocument/2006/relationships/oleObject" Target="../embeddings/oleObject310.bin"/><Relationship Id="rId2" Type="http://schemas.openxmlformats.org/officeDocument/2006/relationships/image" Target="../media/image6.jpeg"/><Relationship Id="rId16" Type="http://schemas.openxmlformats.org/officeDocument/2006/relationships/image" Target="../media/image430.wmf"/><Relationship Id="rId20" Type="http://schemas.openxmlformats.org/officeDocument/2006/relationships/image" Target="../media/image4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10" Type="http://schemas.openxmlformats.org/officeDocument/2006/relationships/image" Target="../media/image427.wmf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426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4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6A9435C-744C-38F4-C6DE-B8123AAF1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70815"/>
              </p:ext>
            </p:extLst>
          </p:nvPr>
        </p:nvGraphicFramePr>
        <p:xfrm>
          <a:off x="2126672" y="3174351"/>
          <a:ext cx="2037192" cy="5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6672" y="3174351"/>
                        <a:ext cx="2037192" cy="50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9D1A42EA-F74E-7C85-2983-B4C1509C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4909"/>
              </p:ext>
            </p:extLst>
          </p:nvPr>
        </p:nvGraphicFramePr>
        <p:xfrm>
          <a:off x="4842437" y="3175649"/>
          <a:ext cx="1049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2437" y="3175649"/>
                        <a:ext cx="10493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E3D853C-1356-6482-4B16-30262A7DE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58033"/>
              </p:ext>
            </p:extLst>
          </p:nvPr>
        </p:nvGraphicFramePr>
        <p:xfrm>
          <a:off x="6745288" y="2978150"/>
          <a:ext cx="1227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355320" progId="Equation.DSMT4">
                  <p:embed/>
                </p:oleObj>
              </mc:Choice>
              <mc:Fallback>
                <p:oleObj name="Equation" r:id="rId11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5288" y="2978150"/>
                        <a:ext cx="12271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42252DD-B2CB-D1F0-634A-35D9CED01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687"/>
              </p:ext>
            </p:extLst>
          </p:nvPr>
        </p:nvGraphicFramePr>
        <p:xfrm>
          <a:off x="2954338" y="3783013"/>
          <a:ext cx="20081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355320" progId="Equation.DSMT4">
                  <p:embed/>
                </p:oleObj>
              </mc:Choice>
              <mc:Fallback>
                <p:oleObj name="Equation" r:id="rId13" imgW="85068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4338" y="3783013"/>
                        <a:ext cx="20081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910B718-B492-EA81-9D38-22209275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35698"/>
              </p:ext>
            </p:extLst>
          </p:nvPr>
        </p:nvGraphicFramePr>
        <p:xfrm>
          <a:off x="5891213" y="3752850"/>
          <a:ext cx="1708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DSMT4">
                  <p:embed/>
                </p:oleObj>
              </mc:Choice>
              <mc:Fallback>
                <p:oleObj name="Equation" r:id="rId15" imgW="723600" imgH="3808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42252DD-B2CB-D1F0-634A-35D9CED01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1213" y="3752850"/>
                        <a:ext cx="17081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862AC7-E750-1622-9EE7-73FF43275FB4}"/>
              </a:ext>
            </a:extLst>
          </p:cNvPr>
          <p:cNvSpPr txBox="1"/>
          <p:nvPr/>
        </p:nvSpPr>
        <p:spPr>
          <a:xfrm>
            <a:off x="2216727" y="5569453"/>
            <a:ext cx="6645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i="1" dirty="0">
                <a:solidFill>
                  <a:srgbClr val="0070C0"/>
                </a:solidFill>
              </a:rPr>
              <a:t>Лінії магнітної індукції замкнені (не існує магнітних зарядів) !</a:t>
            </a: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5BA3CEE-8F3A-5F2F-9F3D-6F5BBDE94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42377"/>
              </p:ext>
            </p:extLst>
          </p:nvPr>
        </p:nvGraphicFramePr>
        <p:xfrm>
          <a:off x="2344738" y="874713"/>
          <a:ext cx="1825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4738" y="874713"/>
                        <a:ext cx="18256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99D6907-9260-EEAE-3197-5898BAE9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3898"/>
              </p:ext>
            </p:extLst>
          </p:nvPr>
        </p:nvGraphicFramePr>
        <p:xfrm>
          <a:off x="4758892" y="874569"/>
          <a:ext cx="1882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5BA3CEE-8F3A-5F2F-9F3D-6F5BBDE94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892" y="874569"/>
                        <a:ext cx="1882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756E3DC-61E8-339B-10CF-54005DD8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57340"/>
              </p:ext>
            </p:extLst>
          </p:nvPr>
        </p:nvGraphicFramePr>
        <p:xfrm>
          <a:off x="2166792" y="3439229"/>
          <a:ext cx="919167" cy="4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6792" y="3439229"/>
                        <a:ext cx="919167" cy="4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 зі стрілкою 7">
            <a:extLst>
              <a:ext uri="{FF2B5EF4-FFF2-40B4-BE49-F238E27FC236}">
                <a16:creationId xmlns:a16="http://schemas.microsoft.com/office/drawing/2014/main" id="{8ECE0AD0-B09A-5B63-32A1-1FA35876844E}"/>
              </a:ext>
            </a:extLst>
          </p:cNvPr>
          <p:cNvCxnSpPr>
            <a:cxnSpLocks/>
          </p:cNvCxnSpPr>
          <p:nvPr/>
        </p:nvCxnSpPr>
        <p:spPr>
          <a:xfrm flipV="1">
            <a:off x="2614830" y="4662661"/>
            <a:ext cx="11545" cy="921449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 зі стрілкою 8">
            <a:extLst>
              <a:ext uri="{FF2B5EF4-FFF2-40B4-BE49-F238E27FC236}">
                <a16:creationId xmlns:a16="http://schemas.microsoft.com/office/drawing/2014/main" id="{1EFFB084-ECE5-663E-D913-08DC75119217}"/>
              </a:ext>
            </a:extLst>
          </p:cNvPr>
          <p:cNvCxnSpPr>
            <a:cxnSpLocks/>
          </p:cNvCxnSpPr>
          <p:nvPr/>
        </p:nvCxnSpPr>
        <p:spPr>
          <a:xfrm>
            <a:off x="4758859" y="5565638"/>
            <a:ext cx="33" cy="859225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6C24302A-E4F8-630D-D0A6-DEF088716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93172"/>
              </p:ext>
            </p:extLst>
          </p:nvPr>
        </p:nvGraphicFramePr>
        <p:xfrm>
          <a:off x="2373891" y="4057566"/>
          <a:ext cx="552116" cy="58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15640" progId="Equation.DSMT4">
                  <p:embed/>
                </p:oleObj>
              </mc:Choice>
              <mc:Fallback>
                <p:oleObj name="Equation" r:id="rId1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3891" y="4057566"/>
                        <a:ext cx="552116" cy="586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B2834F9-D4D7-383B-619B-7E31D477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45606"/>
              </p:ext>
            </p:extLst>
          </p:nvPr>
        </p:nvGraphicFramePr>
        <p:xfrm>
          <a:off x="4759243" y="6216039"/>
          <a:ext cx="604845" cy="60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9243" y="6216039"/>
                        <a:ext cx="604845" cy="60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3425" y="1038572"/>
            <a:ext cx="1957397" cy="17648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451" y="3646729"/>
            <a:ext cx="1569156" cy="1791841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8AF9BF6-5568-10F5-F8BD-250E10141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25289"/>
              </p:ext>
            </p:extLst>
          </p:nvPr>
        </p:nvGraphicFramePr>
        <p:xfrm>
          <a:off x="2195077" y="882422"/>
          <a:ext cx="880632" cy="58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077" y="882422"/>
                        <a:ext cx="880632" cy="58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C9165DB-AAA0-DCDC-69DF-40BCC5607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0524"/>
              </p:ext>
            </p:extLst>
          </p:nvPr>
        </p:nvGraphicFramePr>
        <p:xfrm>
          <a:off x="6157190" y="1193850"/>
          <a:ext cx="1601355" cy="4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7190" y="1193850"/>
                        <a:ext cx="1601355" cy="4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076BE0D-B8D1-EF2B-FEB9-A02D2551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00479"/>
              </p:ext>
            </p:extLst>
          </p:nvPr>
        </p:nvGraphicFramePr>
        <p:xfrm>
          <a:off x="5711393" y="1728539"/>
          <a:ext cx="2624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C9165DB-AAA0-DCDC-69DF-40BCC5607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1393" y="1728539"/>
                        <a:ext cx="26241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A424D99-45F4-2993-43CD-3ABF7148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7006"/>
              </p:ext>
            </p:extLst>
          </p:nvPr>
        </p:nvGraphicFramePr>
        <p:xfrm>
          <a:off x="2452254" y="1550662"/>
          <a:ext cx="2194927" cy="66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2254" y="1550662"/>
                        <a:ext cx="2194927" cy="66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98A10A12-4419-08C6-5ABD-5259F2DEC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82800"/>
              </p:ext>
            </p:extLst>
          </p:nvPr>
        </p:nvGraphicFramePr>
        <p:xfrm>
          <a:off x="2581014" y="249093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1014" y="249093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1359363D-DEB3-2E8F-9807-FB0019DBB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57789"/>
              </p:ext>
            </p:extLst>
          </p:nvPr>
        </p:nvGraphicFramePr>
        <p:xfrm>
          <a:off x="2517775" y="3392488"/>
          <a:ext cx="20653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80880" progId="Equation.DSMT4">
                  <p:embed/>
                </p:oleObj>
              </mc:Choice>
              <mc:Fallback>
                <p:oleObj name="Equation" r:id="rId8" imgW="711000" imgH="38088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98A10A12-4419-08C6-5ABD-5259F2DEC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7775" y="3392488"/>
                        <a:ext cx="20653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1983235-FF75-3501-CD31-211BE1F57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81324"/>
              </p:ext>
            </p:extLst>
          </p:nvPr>
        </p:nvGraphicFramePr>
        <p:xfrm>
          <a:off x="2535751" y="436706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355320" progId="Equation.DSMT4">
                  <p:embed/>
                </p:oleObj>
              </mc:Choice>
              <mc:Fallback>
                <p:oleObj name="Equation" r:id="rId10" imgW="69840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1359363D-DEB3-2E8F-9807-FB0019DBB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5751" y="436706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A5C016A-6A63-7B9A-89E9-8CFC90628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98081"/>
              </p:ext>
            </p:extLst>
          </p:nvPr>
        </p:nvGraphicFramePr>
        <p:xfrm>
          <a:off x="4973782" y="5399684"/>
          <a:ext cx="28590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3782" y="5399684"/>
                        <a:ext cx="2859088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8E8C84-A34D-0321-5679-30A548A35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043" y="890771"/>
            <a:ext cx="3109703" cy="223854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7D075C8-9834-8F6A-C6AD-DAB4300F5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27821"/>
              </p:ext>
            </p:extLst>
          </p:nvPr>
        </p:nvGraphicFramePr>
        <p:xfrm>
          <a:off x="6350133" y="701407"/>
          <a:ext cx="1849981" cy="66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133" y="701407"/>
                        <a:ext cx="1849981" cy="66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1BF360ED-1B7D-638A-ED30-598317DDD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74333"/>
              </p:ext>
            </p:extLst>
          </p:nvPr>
        </p:nvGraphicFramePr>
        <p:xfrm>
          <a:off x="4455069" y="3317279"/>
          <a:ext cx="19669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17160" progId="Equation.DSMT4">
                  <p:embed/>
                </p:oleObj>
              </mc:Choice>
              <mc:Fallback>
                <p:oleObj name="Equation" r:id="rId6" imgW="63468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7D075C8-9834-8F6A-C6AD-DAB4300F5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5069" y="3317279"/>
                        <a:ext cx="19669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64D426D-2CF0-3F87-326D-646677105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5622"/>
              </p:ext>
            </p:extLst>
          </p:nvPr>
        </p:nvGraphicFramePr>
        <p:xfrm>
          <a:off x="4221596" y="4525184"/>
          <a:ext cx="2400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1BF360ED-1B7D-638A-ED30-598317DDD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1596" y="4525184"/>
                        <a:ext cx="24003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A5243E1-C0F9-9D9D-AE53-A049212EC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53765"/>
              </p:ext>
            </p:extLst>
          </p:nvPr>
        </p:nvGraphicFramePr>
        <p:xfrm>
          <a:off x="2074718" y="5512378"/>
          <a:ext cx="2871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E64D426D-2CF0-3F87-326D-646677105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718" y="5512378"/>
                        <a:ext cx="2871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255" y="832946"/>
            <a:ext cx="3625598" cy="285624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2E66D02-BF5D-4AEE-EF91-C495ECE60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71298"/>
              </p:ext>
            </p:extLst>
          </p:nvPr>
        </p:nvGraphicFramePr>
        <p:xfrm>
          <a:off x="2388839" y="3951866"/>
          <a:ext cx="5297365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839" y="3951866"/>
                        <a:ext cx="5297365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5008CB7-AB65-A781-4BEB-9FAAD72F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33953"/>
              </p:ext>
            </p:extLst>
          </p:nvPr>
        </p:nvGraphicFramePr>
        <p:xfrm>
          <a:off x="3571731" y="4796125"/>
          <a:ext cx="3062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2E66D02-BF5D-4AEE-EF91-C495ECE60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731" y="4796125"/>
                        <a:ext cx="30622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EFE8717-2299-118E-4DB1-42BECC46E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84965"/>
              </p:ext>
            </p:extLst>
          </p:nvPr>
        </p:nvGraphicFramePr>
        <p:xfrm>
          <a:off x="3887355" y="5558270"/>
          <a:ext cx="271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17160" progId="Equation.DSMT4">
                  <p:embed/>
                </p:oleObj>
              </mc:Choice>
              <mc:Fallback>
                <p:oleObj name="Equation" r:id="rId8" imgW="10029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5008CB7-AB65-A781-4BEB-9FAAD72FE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7355" y="5558270"/>
                        <a:ext cx="271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CF44263-DAAF-CCB1-8A85-06FF4F2601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8E730E-483F-978A-5593-62FE6A79B25B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7C5B50A-ACA8-5B2F-3FD0-E536D171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11239"/>
              </p:ext>
            </p:extLst>
          </p:nvPr>
        </p:nvGraphicFramePr>
        <p:xfrm>
          <a:off x="3565235" y="1199862"/>
          <a:ext cx="2863272" cy="11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5235" y="1199862"/>
                        <a:ext cx="2863272" cy="11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11C8ECD-0C21-CA1E-4B8D-2BE5F1000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59537"/>
              </p:ext>
            </p:extLst>
          </p:nvPr>
        </p:nvGraphicFramePr>
        <p:xfrm>
          <a:off x="3233882" y="2751571"/>
          <a:ext cx="3714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17160" progId="Equation.DSMT4">
                  <p:embed/>
                </p:oleObj>
              </mc:Choice>
              <mc:Fallback>
                <p:oleObj name="Equation" r:id="rId5" imgW="10540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7C5B50A-ACA8-5B2F-3FD0-E536D1715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882" y="2751571"/>
                        <a:ext cx="371475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015944B8-4DA6-1667-17A0-2B6D6921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19471"/>
              </p:ext>
            </p:extLst>
          </p:nvPr>
        </p:nvGraphicFramePr>
        <p:xfrm>
          <a:off x="4271870" y="4476318"/>
          <a:ext cx="2156637" cy="91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11C8ECD-0C21-CA1E-4B8D-2BE5F1000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1870" y="4476318"/>
                        <a:ext cx="2156637" cy="91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5645826-6A35-A308-18BF-94B59DCB5674}"/>
              </a:ext>
            </a:extLst>
          </p:cNvPr>
          <p:cNvSpPr txBox="1"/>
          <p:nvPr/>
        </p:nvSpPr>
        <p:spPr>
          <a:xfrm>
            <a:off x="2142836" y="5658138"/>
            <a:ext cx="6645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solidFill>
                  <a:srgbClr val="0070C0"/>
                </a:solidFill>
              </a:rPr>
              <a:t>магнітне поле – </a:t>
            </a:r>
            <a:r>
              <a:rPr lang="uk-UA" sz="2800" i="1" dirty="0" err="1">
                <a:solidFill>
                  <a:srgbClr val="0070C0"/>
                </a:solidFill>
              </a:rPr>
              <a:t>соленоїдальне</a:t>
            </a:r>
            <a:r>
              <a:rPr lang="uk-UA" sz="2800" i="1" dirty="0">
                <a:solidFill>
                  <a:srgbClr val="0070C0"/>
                </a:solidFill>
              </a:rPr>
              <a:t> (</a:t>
            </a:r>
            <a:r>
              <a:rPr lang="uk-UA" sz="2800" i="1" dirty="0" err="1">
                <a:solidFill>
                  <a:srgbClr val="0070C0"/>
                </a:solidFill>
              </a:rPr>
              <a:t>бездівергентне</a:t>
            </a:r>
            <a:r>
              <a:rPr lang="uk-UA" sz="2800" i="1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635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62200" y="1777999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38"/>
              <a:chOff x="906463" y="1814513"/>
              <a:chExt cx="2419350" cy="1176338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 dirty="0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2743383"/>
                  </p:ext>
                </p:extLst>
              </p:nvPr>
            </p:nvGraphicFramePr>
            <p:xfrm>
              <a:off x="2971800" y="2647951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00" y="2647951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9312"/>
              </p:ext>
            </p:extLst>
          </p:nvPr>
        </p:nvGraphicFramePr>
        <p:xfrm>
          <a:off x="6372225" y="468313"/>
          <a:ext cx="14668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68313"/>
                        <a:ext cx="1466850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0702"/>
              </p:ext>
            </p:extLst>
          </p:nvPr>
        </p:nvGraphicFramePr>
        <p:xfrm>
          <a:off x="5422381" y="5080001"/>
          <a:ext cx="332529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381" y="5080001"/>
                        <a:ext cx="3325293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9595"/>
              </p:ext>
            </p:extLst>
          </p:nvPr>
        </p:nvGraphicFramePr>
        <p:xfrm>
          <a:off x="3849592" y="351950"/>
          <a:ext cx="2933796" cy="9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92" y="351950"/>
                        <a:ext cx="2933796" cy="97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29"/>
              <a:chOff x="906463" y="1814513"/>
              <a:chExt cx="2419350" cy="1176329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2081168"/>
                  </p:ext>
                </p:extLst>
              </p:nvPr>
            </p:nvGraphicFramePr>
            <p:xfrm>
              <a:off x="2971815" y="2647942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5" y="2647942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41478"/>
              </p:ext>
            </p:extLst>
          </p:nvPr>
        </p:nvGraphicFramePr>
        <p:xfrm>
          <a:off x="3290888" y="4913313"/>
          <a:ext cx="4376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380880" progId="Equation.DSMT4">
                  <p:embed/>
                </p:oleObj>
              </mc:Choice>
              <mc:Fallback>
                <p:oleObj name="Equation" r:id="rId1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13313"/>
                        <a:ext cx="437673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60"/>
              <a:chOff x="906463" y="1814513"/>
              <a:chExt cx="2419350" cy="1176360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878515"/>
                  </p:ext>
                </p:extLst>
              </p:nvPr>
            </p:nvGraphicFramePr>
            <p:xfrm>
              <a:off x="2971816" y="2647973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6" y="2647973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74338"/>
              </p:ext>
            </p:extLst>
          </p:nvPr>
        </p:nvGraphicFramePr>
        <p:xfrm>
          <a:off x="6973710" y="1524000"/>
          <a:ext cx="1767065" cy="98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317160" progId="Equation.DSMT4">
                  <p:embed/>
                </p:oleObj>
              </mc:Choice>
              <mc:Fallback>
                <p:oleObj name="Equation" r:id="rId17" imgW="5713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10" y="1524000"/>
                        <a:ext cx="1767065" cy="981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0820" y="3775053"/>
            <a:ext cx="2859088" cy="2667000"/>
            <a:chOff x="152400" y="228600"/>
            <a:chExt cx="2859088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5" imgH="164885" progId="Equation.DSMT4">
                    <p:embed/>
                  </p:oleObj>
                </mc:Choice>
                <mc:Fallback>
                  <p:oleObj name="Equation" r:id="rId21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9639" imgH="190417" progId="Equation.DSMT4">
                    <p:embed/>
                  </p:oleObj>
                </mc:Choice>
                <mc:Fallback>
                  <p:oleObj name="Equation" r:id="rId23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054232"/>
                </p:ext>
              </p:extLst>
            </p:nvPr>
          </p:nvGraphicFramePr>
          <p:xfrm>
            <a:off x="2668588" y="680952"/>
            <a:ext cx="3429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4880" imgH="190440" progId="Equation.DSMT4">
                    <p:embed/>
                  </p:oleObj>
                </mc:Choice>
                <mc:Fallback>
                  <p:oleObj name="Equation" r:id="rId25" imgW="164880" imgH="19044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680952"/>
                          <a:ext cx="3429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5" imgH="164885" progId="Equation.DSMT4">
                    <p:embed/>
                  </p:oleObj>
                </mc:Choice>
                <mc:Fallback>
                  <p:oleObj name="Equation" r:id="rId27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2428"/>
              </p:ext>
            </p:extLst>
          </p:nvPr>
        </p:nvGraphicFramePr>
        <p:xfrm>
          <a:off x="5526072" y="4558508"/>
          <a:ext cx="3167793" cy="114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393480" progId="Equation.DSMT4">
                  <p:embed/>
                </p:oleObj>
              </mc:Choice>
              <mc:Fallback>
                <p:oleObj name="Equation" r:id="rId29" imgW="1168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72" y="4558508"/>
                        <a:ext cx="3167793" cy="114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80602"/>
              </p:ext>
            </p:extLst>
          </p:nvPr>
        </p:nvGraphicFramePr>
        <p:xfrm>
          <a:off x="4449182" y="2340483"/>
          <a:ext cx="2164051" cy="10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317160" progId="Equation.DSMT4">
                  <p:embed/>
                </p:oleObj>
              </mc:Choice>
              <mc:Fallback>
                <p:oleObj name="Equation" r:id="rId3" imgW="660240" imgH="317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82" y="2340483"/>
                        <a:ext cx="2164051" cy="101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62812"/>
              </p:ext>
            </p:extLst>
          </p:nvPr>
        </p:nvGraphicFramePr>
        <p:xfrm>
          <a:off x="3338223" y="4268643"/>
          <a:ext cx="4717801" cy="185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17160" progId="Equation.DSMT4">
                  <p:embed/>
                </p:oleObj>
              </mc:Choice>
              <mc:Fallback>
                <p:oleObj name="Equation" r:id="rId5" imgW="78732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23" y="4268643"/>
                        <a:ext cx="4717801" cy="185506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42996"/>
              </p:ext>
            </p:extLst>
          </p:nvPr>
        </p:nvGraphicFramePr>
        <p:xfrm>
          <a:off x="2646540" y="597403"/>
          <a:ext cx="5769337" cy="126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540" y="597403"/>
                        <a:ext cx="5769337" cy="1263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9407"/>
              </p:ext>
            </p:extLst>
          </p:nvPr>
        </p:nvGraphicFramePr>
        <p:xfrm>
          <a:off x="4994238" y="761733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238" y="761733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FC9388DC-9681-E7A4-E2F6-E2D1354DB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6111"/>
              </p:ext>
            </p:extLst>
          </p:nvPr>
        </p:nvGraphicFramePr>
        <p:xfrm>
          <a:off x="2819400" y="2309813"/>
          <a:ext cx="46497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30120" progId="Equation.DSMT4">
                  <p:embed/>
                </p:oleObj>
              </mc:Choice>
              <mc:Fallback>
                <p:oleObj name="Equation" r:id="rId5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309813"/>
                        <a:ext cx="46497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B6BDDA5E-91EA-72D7-2793-6FBC19311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33082"/>
              </p:ext>
            </p:extLst>
          </p:nvPr>
        </p:nvGraphicFramePr>
        <p:xfrm>
          <a:off x="4124325" y="3586163"/>
          <a:ext cx="18526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317160" progId="Equation.DSMT4">
                  <p:embed/>
                </p:oleObj>
              </mc:Choice>
              <mc:Fallback>
                <p:oleObj name="Equation" r:id="rId7" imgW="5457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325" y="3586163"/>
                        <a:ext cx="18526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77487A48-75E6-7463-FD1E-A0DC65FF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36623"/>
              </p:ext>
            </p:extLst>
          </p:nvPr>
        </p:nvGraphicFramePr>
        <p:xfrm>
          <a:off x="4016375" y="5045074"/>
          <a:ext cx="2145143" cy="7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15640" progId="Equation.DSMT4">
                  <p:embed/>
                </p:oleObj>
              </mc:Choice>
              <mc:Fallback>
                <p:oleObj name="Equation" r:id="rId9" imgW="60948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375" y="5045074"/>
                        <a:ext cx="2145143" cy="75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8771"/>
              </p:ext>
            </p:extLst>
          </p:nvPr>
        </p:nvGraphicFramePr>
        <p:xfrm>
          <a:off x="2682882" y="4013186"/>
          <a:ext cx="5778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317160" progId="Equation.DSMT4">
                  <p:embed/>
                </p:oleObj>
              </mc:Choice>
              <mc:Fallback>
                <p:oleObj name="Equation" r:id="rId3" imgW="214596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2" y="4013186"/>
                        <a:ext cx="57785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76420"/>
              </p:ext>
            </p:extLst>
          </p:nvPr>
        </p:nvGraphicFramePr>
        <p:xfrm>
          <a:off x="6011722" y="520714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482391" progId="Equation.DSMT4">
                  <p:embed/>
                </p:oleObj>
              </mc:Choice>
              <mc:Fallback>
                <p:oleObj name="Equation" r:id="rId5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722" y="520714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28175"/>
              </p:ext>
            </p:extLst>
          </p:nvPr>
        </p:nvGraphicFramePr>
        <p:xfrm>
          <a:off x="3162300" y="5424488"/>
          <a:ext cx="1816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424488"/>
                        <a:ext cx="18161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A1AC257-E782-6FF0-3F96-BE65F65146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0625" y="911490"/>
            <a:ext cx="2363350" cy="2795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2392362" y="935028"/>
            <a:ext cx="2057400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449762" y="1238061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19574"/>
              </p:ext>
            </p:extLst>
          </p:nvPr>
        </p:nvGraphicFramePr>
        <p:xfrm>
          <a:off x="5951554" y="2786061"/>
          <a:ext cx="1835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54" y="2786061"/>
                        <a:ext cx="1835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27015"/>
              </p:ext>
            </p:extLst>
          </p:nvPr>
        </p:nvGraphicFramePr>
        <p:xfrm>
          <a:off x="2310453" y="413379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53" y="413379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51562"/>
              </p:ext>
            </p:extLst>
          </p:nvPr>
        </p:nvGraphicFramePr>
        <p:xfrm>
          <a:off x="4273550" y="4005263"/>
          <a:ext cx="2170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005263"/>
                        <a:ext cx="21701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90463"/>
              </p:ext>
            </p:extLst>
          </p:nvPr>
        </p:nvGraphicFramePr>
        <p:xfrm>
          <a:off x="7008163" y="3818096"/>
          <a:ext cx="1464523" cy="105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82400" progId="Equation.DSMT4">
                  <p:embed/>
                </p:oleObj>
              </mc:Choice>
              <mc:Fallback>
                <p:oleObj name="Equation" r:id="rId9" imgW="672840" imgH="482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63" y="3818096"/>
                        <a:ext cx="1464523" cy="105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36699"/>
              </p:ext>
            </p:extLst>
          </p:nvPr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22267"/>
              </p:ext>
            </p:extLst>
          </p:nvPr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33548"/>
              </p:ext>
            </p:extLst>
          </p:nvPr>
        </p:nvGraphicFramePr>
        <p:xfrm>
          <a:off x="4516438" y="5421313"/>
          <a:ext cx="1638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17160" progId="Equation.DSMT4">
                  <p:embed/>
                </p:oleObj>
              </mc:Choice>
              <mc:Fallback>
                <p:oleObj name="Equation" r:id="rId15" imgW="558720" imgH="3171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5421313"/>
                        <a:ext cx="16383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B690FC-D2A8-482A-F4CC-292233C6D39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54195" y="869138"/>
            <a:ext cx="2520967" cy="289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11843"/>
              </p:ext>
            </p:extLst>
          </p:nvPr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17081"/>
              </p:ext>
            </p:extLst>
          </p:nvPr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91960" progId="Equation.DSMT4">
                  <p:embed/>
                </p:oleObj>
              </mc:Choice>
              <mc:Fallback>
                <p:oleObj name="Equation" r:id="rId9" imgW="253800" imgH="291960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417ECF5-4A4A-A340-C449-F8D0F76DD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107"/>
              </p:ext>
            </p:extLst>
          </p:nvPr>
        </p:nvGraphicFramePr>
        <p:xfrm>
          <a:off x="46515" y="1996223"/>
          <a:ext cx="1647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7483" imgH="682945" progId="Equation.DSMT4">
                  <p:embed/>
                </p:oleObj>
              </mc:Choice>
              <mc:Fallback>
                <p:oleObj name="Equation" r:id="rId27" imgW="1647483" imgH="68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515" y="1996223"/>
                        <a:ext cx="1647825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79302"/>
              </p:ext>
            </p:extLst>
          </p:nvPr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91960" progId="Equation.DSMT4">
                  <p:embed/>
                </p:oleObj>
              </mc:Choice>
              <mc:Fallback>
                <p:oleObj name="Equation" r:id="rId19" imgW="355320" imgH="2919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7919"/>
              </p:ext>
            </p:extLst>
          </p:nvPr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291960" progId="Equation.DSMT4">
                  <p:embed/>
                </p:oleObj>
              </mc:Choice>
              <mc:Fallback>
                <p:oleObj name="Equation" r:id="rId21" imgW="317160" imgH="2919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DC18134-893A-A1A3-6C93-7B2A8D325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48528"/>
              </p:ext>
            </p:extLst>
          </p:nvPr>
        </p:nvGraphicFramePr>
        <p:xfrm>
          <a:off x="1963767" y="4024521"/>
          <a:ext cx="1393143" cy="99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317160" progId="Equation.DSMT4">
                  <p:embed/>
                </p:oleObj>
              </mc:Choice>
              <mc:Fallback>
                <p:oleObj name="Equation" r:id="rId13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3767" y="4024521"/>
                        <a:ext cx="1393143" cy="99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F35F707-374A-235B-3F92-A407DB04F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51079"/>
              </p:ext>
            </p:extLst>
          </p:nvPr>
        </p:nvGraphicFramePr>
        <p:xfrm>
          <a:off x="3324013" y="3995629"/>
          <a:ext cx="55768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317160" progId="Equation.DSMT4">
                  <p:embed/>
                </p:oleObj>
              </mc:Choice>
              <mc:Fallback>
                <p:oleObj name="Equation" r:id="rId15" imgW="17776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4013" y="3995629"/>
                        <a:ext cx="5576887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EAFC8B0-9842-22E3-A45B-6016653B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55718"/>
              </p:ext>
            </p:extLst>
          </p:nvPr>
        </p:nvGraphicFramePr>
        <p:xfrm>
          <a:off x="4523200" y="6108185"/>
          <a:ext cx="1470164" cy="51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190440" progId="Equation.DSMT4">
                  <p:embed/>
                </p:oleObj>
              </mc:Choice>
              <mc:Fallback>
                <p:oleObj name="Equation" r:id="rId17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3200" y="6108185"/>
                        <a:ext cx="1470164" cy="51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C5FCF96-B1A9-2FA5-A21B-24C6484E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42054"/>
              </p:ext>
            </p:extLst>
          </p:nvPr>
        </p:nvGraphicFramePr>
        <p:xfrm>
          <a:off x="1728169" y="4736845"/>
          <a:ext cx="1552084" cy="88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17160" progId="Equation.DSMT4">
                  <p:embed/>
                </p:oleObj>
              </mc:Choice>
              <mc:Fallback>
                <p:oleObj name="Equation" r:id="rId7" imgW="55872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169" y="4736845"/>
                        <a:ext cx="1552084" cy="88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830AA3A2-D653-EF6A-C7F2-C8CC3ED2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19662"/>
              </p:ext>
            </p:extLst>
          </p:nvPr>
        </p:nvGraphicFramePr>
        <p:xfrm>
          <a:off x="3207955" y="4699000"/>
          <a:ext cx="5776957" cy="91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EF35F707-374A-235B-3F92-A407DB04F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7955" y="4699000"/>
                        <a:ext cx="5776957" cy="91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C30EF46-51B9-B901-2D45-7E21354C2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9295"/>
              </p:ext>
            </p:extLst>
          </p:nvPr>
        </p:nvGraphicFramePr>
        <p:xfrm>
          <a:off x="2980970" y="5854942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317160" progId="Equation.DSMT4">
                  <p:embed/>
                </p:oleObj>
              </mc:Choice>
              <mc:Fallback>
                <p:oleObj name="Equation" r:id="rId11" imgW="12952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EC5FCF96-B1A9-2FA5-A21B-24C6484E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0970" y="5854942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76223C4-2B06-CC99-3026-F82FEC9611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7F91F81-2761-7616-7576-C9A23D7E5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B2574AE3-0DEF-25D8-A80C-EA7867A7A43A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EF7F21F3-EF26-43A8-A2BC-A5E5D7D5DB62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417E49AF-A704-EC87-121A-696C10F6878D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9438E50-5D05-00B4-685F-F55D8C7AA226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01A09702-76FC-52A5-BDFD-183589E52F6E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A43CF7D7-8FAE-987C-B9E8-027368CB8835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5105B41B-5164-8854-E8FA-D93AFE4840F6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E54507-40CD-F9E6-0532-1B70F1AFFF0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898612C0-C776-F228-4384-30BE941CA3D7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2F47B0EA-0136-F0FF-78AF-65E97DFCE8DB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C016D1CA-2AE1-E224-8F7E-F68FFD324AEC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19345AF8-41FD-A8FF-0CD2-59E440D627D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718BFE-1EC8-84EB-BC1F-5A6DA6184DF8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6ED15338-90B4-9F37-A2E0-3A4F43E16E6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FBE1CECE-5CDD-6FB7-D0F4-6AC9997096E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92AD0A74-674B-82D4-DD1A-52A7B402E62D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7E5DBA22-26C5-E7A3-2120-E98B563EE3C8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F61B33E2-6131-5A56-AE73-23947B61D8E3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FC5A9FFA-A9E9-779B-C23A-749B0F3E701E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49F62987-A9FE-EBD3-F2C9-46DDF75E08F0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1E2F8923-99C5-F5D1-9F73-C4056F0D1B51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2ED56D0A-8411-2000-17CE-A02F0FF62681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2893A39A-E3E5-9012-F0C4-39AD1954265D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EFB1581-B8BF-9744-3965-56A0B13B048A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79C1465C-3C5F-2844-C620-F094A8AC5419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D4CF51C5-05D6-A172-3E3D-B11A77905A3F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36F4774B-B487-3A4D-182E-C13ED662C428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1E7F15E5-FCCD-D20C-C14B-03273A627D83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86256B3A-3DB9-B459-8E0C-E1A0C207CB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89653C5A-3A58-C019-5B08-551EE8CC31B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084CBC77-BAEE-E1F0-7220-44BDE070D093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2331F9A2-F38C-1BEA-F69E-F4DCD8ED0E8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E1BA6460-0DB8-147D-03BC-3BD7D32144F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4301BD93-1A3C-63AB-46F1-EDB359775B81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60D12BED-3CB1-0BBD-9142-14492136CCE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B4C7D432-9140-D93E-1FB4-0EE835E7A33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194A20E2-39B5-9C0C-81DD-90263A83C477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40FB0729-474F-B327-4DF1-754CA1BFDB9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5F97FD15-A06B-3691-FD71-E607AE1BEE5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F6B5487-B11D-96A5-C2E6-DACA74C040F6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D0894798-AD9A-4708-4D08-FAA65603E1A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29E939B0-760A-B673-DC0D-29AC62DBADE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6908B502-D2CA-149A-EB7D-ACD74A679561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F3006BCB-6AFD-57F4-5348-E8AF91CC169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DF91A80E-640A-23FD-FA02-46B2997F5D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34D74C0B-342D-9A22-5512-A80629B36B4A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610923F9-A088-B29A-3472-8F655F88527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23996CCA-74FF-E88E-515F-89AEFF8D0A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973C6126-E077-D527-4634-81BFB0A6D5F9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A20E905C-0FB6-DC9D-643D-425728A4A69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9B69959C-A386-7F2F-6A38-0FB9513C62C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8144A5C5-0450-FBE7-7B34-8E36E947B7DD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542B1DE8-7C11-5113-B99E-248A2278EC2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FB97D740-E6CB-51EA-878A-A091888320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CDD62EC5-9555-B766-63C4-B4E021BF2E72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3C3BF5BB-A4FF-116F-A2A7-0CE6D4F128F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4511D00A-ED12-A9CC-CE1C-6FF4EDB1D34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98765E42-100F-4B01-2C9F-12567AC60BA0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237AA45F-50F7-63A3-C94D-DD32F391A56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009C433C-07B4-ABC8-148C-CDE45631B7B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DEC61C66-0634-0379-4905-726D86E8C65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CF91AA1E-1726-2BD9-EF81-D686F885483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FDB6E1BF-9511-D4C3-DE49-8BBFBF8D93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26E8008E-78FC-7A9D-5A3C-BC3EC68D272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4CE42907-EE79-8FE2-25EF-DA7DD557F54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FFC66CE6-5478-6281-B000-BB9E3972CA7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B8CDD3FE-E342-1367-1F76-2428B233FC9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882A02E3-156C-76B9-E926-C3101D50BB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3A6CE9B2-ACFB-E561-6621-479C1CB4CAE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2A1C2D26-5326-2191-4856-83A2ED993921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A4B8B0C9-F8C7-1BDB-E08D-5A848B82710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4223C86A-7FD2-D5FC-281E-5F5345E4569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41F0F35A-217D-DD53-75F6-EFB73000328E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1982570D-1D4E-0FCC-DEE7-4C50E653B16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BB707B7-62CA-2615-6552-91EAAF873B6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7ED966DD-16F2-A440-1BB1-09D87E82F7BF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EB4CCD6F-B536-C445-B68E-44DD61EF44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3A32F273-05B5-6CE5-FA75-85630834E1A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C7F32FB6-BCB6-146F-83FF-63ACE8A86D5B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AAC1CF2-2465-BEFB-3BD7-D41477270AE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52AEEC0E-3729-7F0A-BA4C-1883DD3DE4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3447FD93-EF1C-666F-5B65-BF64ABF6B1B0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7FA1B70E-4FE7-71A3-268C-0BB1DCB467B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4C9AF613-6B6B-4682-FE12-5333F2E7FE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7252065D-96C3-BAA0-12B1-F1F18396633C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DA7720D8-75E0-31F5-2660-5FC271051C1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11627CB8-D281-B517-90BD-0D85E5150FA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0DCFD6D2-F2B7-BB23-D4F3-D563E5F3CB2A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57875F02-F023-AD2C-478E-CE59700A445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222D43EE-0AEC-F115-A75C-5E5324DE25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4ACA07E1-738A-B6C9-A6DA-CEB456F8F8C8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BFE46232-6F9A-ED15-5444-4457D8D5BB5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53D8D614-6D99-0559-A034-4E79102637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78C3C2D7-58E7-C1F2-2C19-D59123A0ABAC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FAAADB14-42DD-F496-F44D-CEC881FA8F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02DBD242-E704-71FF-BD09-2DC58FBF39A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6FAE7776-2BAB-BED8-E6EE-17BA97CC6EEA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0486E658-D6DB-DBA8-50DA-C54C8020925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2A8E9B91-E24C-9E43-146D-2905BA1763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5B54ECC4-288A-38FB-3B9B-A1CF828172B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0D118ED9-32A9-A7B5-27FD-FA65316EB3D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D7074202-BCDA-DC5E-FD9B-ACEB7FEBBF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1512ACDD-A07B-A735-9A6F-F94B3039D717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3642DDE-4A3B-37AE-356B-523E221DFF6C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02DDF0CF-F042-3E24-D813-CDC2662E3990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BC8D5EC7-A03F-2B04-E366-69751F598274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80917A26-A288-FE96-7A43-0D0BF35F9651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BEB97B9F-6651-929A-E637-0C81859CC175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C6731009-3F83-A175-6942-90020A7C7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0CCC1DDE-4B35-29AB-9B7A-7C3B6E22F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AB2BFCBB-C8C3-4248-62B1-5D670542BE3E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2103C8C-09C9-FC26-48EE-895513D37F19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A7BC99E-40BB-4A09-4639-80F88AEB4FC3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5FAD979C-1F65-6BEE-3E16-048A3A2A43A9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80917A92-1974-90B9-43C5-C7A5231D2F27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95B68071-4740-2C51-B145-6C5447FFF044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25ABF717-12AD-D2AD-F98C-70AD604C2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2092"/>
              </p:ext>
            </p:extLst>
          </p:nvPr>
        </p:nvGraphicFramePr>
        <p:xfrm>
          <a:off x="2125419" y="4980431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17160" progId="Equation.DSMT4">
                  <p:embed/>
                </p:oleObj>
              </mc:Choice>
              <mc:Fallback>
                <p:oleObj name="Equation" r:id="rId5" imgW="129528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C30EF46-51B9-B901-2D45-7E21354C2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419" y="4980431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6EBC9548-53C9-D8EA-46A7-CD5661A5B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08479"/>
              </p:ext>
            </p:extLst>
          </p:nvPr>
        </p:nvGraphicFramePr>
        <p:xfrm>
          <a:off x="6901508" y="2242171"/>
          <a:ext cx="1016068" cy="9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1508" y="2242171"/>
                        <a:ext cx="1016068" cy="98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'єкт 35">
            <a:extLst>
              <a:ext uri="{FF2B5EF4-FFF2-40B4-BE49-F238E27FC236}">
                <a16:creationId xmlns:a16="http://schemas.microsoft.com/office/drawing/2014/main" id="{4F509E54-D793-E0B4-4A83-3C7957907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98988"/>
              </p:ext>
            </p:extLst>
          </p:nvPr>
        </p:nvGraphicFramePr>
        <p:xfrm>
          <a:off x="3007166" y="5914552"/>
          <a:ext cx="1692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90440" progId="Equation.DSMT4">
                  <p:embed/>
                </p:oleObj>
              </mc:Choice>
              <mc:Fallback>
                <p:oleObj name="Equation" r:id="rId9" imgW="609480" imgH="1904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25ABF717-12AD-D2AD-F98C-70AD604C2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7166" y="5914552"/>
                        <a:ext cx="16922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3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44763E3-109F-5DB6-C94D-495A92F6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53831"/>
              </p:ext>
            </p:extLst>
          </p:nvPr>
        </p:nvGraphicFramePr>
        <p:xfrm>
          <a:off x="6183072" y="701407"/>
          <a:ext cx="2106447" cy="94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3072" y="701407"/>
                        <a:ext cx="2106447" cy="94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4697F70-0978-4282-347A-D7A5F0D7F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54954"/>
              </p:ext>
            </p:extLst>
          </p:nvPr>
        </p:nvGraphicFramePr>
        <p:xfrm>
          <a:off x="5530087" y="1729997"/>
          <a:ext cx="3290385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17160" progId="Equation.DSMT4">
                  <p:embed/>
                </p:oleObj>
              </mc:Choice>
              <mc:Fallback>
                <p:oleObj name="Equation" r:id="rId7" imgW="121896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0087" y="1729997"/>
                        <a:ext cx="3290385" cy="855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F9C3EAD-E35A-9C5F-6D4D-B53C7F70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22337"/>
              </p:ext>
            </p:extLst>
          </p:nvPr>
        </p:nvGraphicFramePr>
        <p:xfrm>
          <a:off x="5264726" y="2778676"/>
          <a:ext cx="3879273" cy="5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190440" progId="Equation.DSMT4">
                  <p:embed/>
                </p:oleObj>
              </mc:Choice>
              <mc:Fallback>
                <p:oleObj name="Equation" r:id="rId9" imgW="1409400" imgH="1904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726" y="2778676"/>
                        <a:ext cx="3879273" cy="52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0341" y="3237811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630" y="4688188"/>
            <a:ext cx="5357850" cy="20805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3519" y="89311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8D6A280-A8A2-38A5-B1CC-676434D893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4245" y="836397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61007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9EFC5EB-7D03-1EB1-F30C-44E6B5F7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14806"/>
              </p:ext>
            </p:extLst>
          </p:nvPr>
        </p:nvGraphicFramePr>
        <p:xfrm>
          <a:off x="6251286" y="4170363"/>
          <a:ext cx="22971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393480" progId="Equation.DSMT4">
                  <p:embed/>
                </p:oleObj>
              </mc:Choice>
              <mc:Fallback>
                <p:oleObj name="Equation" r:id="rId8" imgW="106668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1286" y="4170363"/>
                        <a:ext cx="2297113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27C1479-4504-0E22-419C-30D06CF64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46883"/>
              </p:ext>
            </p:extLst>
          </p:nvPr>
        </p:nvGraphicFramePr>
        <p:xfrm>
          <a:off x="1907704" y="5213061"/>
          <a:ext cx="2322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42720" progId="Equation.DSMT4">
                  <p:embed/>
                </p:oleObj>
              </mc:Choice>
              <mc:Fallback>
                <p:oleObj name="Equation" r:id="rId10" imgW="1079280" imgH="3427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7704" y="5213061"/>
                        <a:ext cx="232251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3922922-EC97-B2D6-03A6-CF345EA7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44644"/>
              </p:ext>
            </p:extLst>
          </p:nvPr>
        </p:nvGraphicFramePr>
        <p:xfrm>
          <a:off x="4453516" y="5213061"/>
          <a:ext cx="25161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42720" progId="Equation.DSMT4">
                  <p:embed/>
                </p:oleObj>
              </mc:Choice>
              <mc:Fallback>
                <p:oleObj name="Equation" r:id="rId12" imgW="1168200" imgH="34272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D27C1479-4504-0E22-419C-30D06CF64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3516" y="5213061"/>
                        <a:ext cx="251618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29294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98295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53999"/>
              </p:ext>
            </p:extLst>
          </p:nvPr>
        </p:nvGraphicFramePr>
        <p:xfrm>
          <a:off x="5256379" y="5782518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379" y="5782518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60854"/>
              </p:ext>
            </p:extLst>
          </p:nvPr>
        </p:nvGraphicFramePr>
        <p:xfrm>
          <a:off x="2214203" y="489584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203" y="489584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D225FAA0-E1AC-0A69-5CD7-3E3D41C1E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56244"/>
              </p:ext>
            </p:extLst>
          </p:nvPr>
        </p:nvGraphicFramePr>
        <p:xfrm>
          <a:off x="1984375" y="3933825"/>
          <a:ext cx="26574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406080" progId="Equation.DSMT4">
                  <p:embed/>
                </p:oleObj>
              </mc:Choice>
              <mc:Fallback>
                <p:oleObj name="Equation" r:id="rId13" imgW="1282680" imgH="4060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4375" y="3933825"/>
                        <a:ext cx="26574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3EF266FD-14A6-58E9-9940-6169330FF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1399"/>
              </p:ext>
            </p:extLst>
          </p:nvPr>
        </p:nvGraphicFramePr>
        <p:xfrm>
          <a:off x="5548816" y="3871587"/>
          <a:ext cx="29194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400" imgH="431640" progId="Equation.DSMT4">
                  <p:embed/>
                </p:oleObj>
              </mc:Choice>
              <mc:Fallback>
                <p:oleObj name="Equation" r:id="rId15" imgW="1409400" imgH="431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D225FAA0-E1AC-0A69-5CD7-3E3D41C1E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8816" y="3871587"/>
                        <a:ext cx="2919412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EB3E24F-46CF-EBD6-494B-06E59064757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879" y="1591924"/>
            <a:ext cx="1643045" cy="779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523" y="698166"/>
            <a:ext cx="4138609" cy="337220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7410D43-DF96-A881-2109-EAAE6D0D8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93525"/>
              </p:ext>
            </p:extLst>
          </p:nvPr>
        </p:nvGraphicFramePr>
        <p:xfrm>
          <a:off x="7189788" y="1044142"/>
          <a:ext cx="1516098" cy="67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152280" progId="Equation.DSMT4">
                  <p:embed/>
                </p:oleObj>
              </mc:Choice>
              <mc:Fallback>
                <p:oleObj name="Equation" r:id="rId4" imgW="342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9788" y="1044142"/>
                        <a:ext cx="1516098" cy="67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EF6CDE4-0164-4B2B-CD55-4DCFD9FCC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772"/>
              </p:ext>
            </p:extLst>
          </p:nvPr>
        </p:nvGraphicFramePr>
        <p:xfrm>
          <a:off x="7133449" y="1977736"/>
          <a:ext cx="1628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52280" progId="Equation.DSMT4">
                  <p:embed/>
                </p:oleObj>
              </mc:Choice>
              <mc:Fallback>
                <p:oleObj name="Equation" r:id="rId6" imgW="368280" imgH="1522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37410D43-DF96-A881-2109-EAAE6D0D8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33449" y="1977736"/>
                        <a:ext cx="16287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187666D-5015-448D-6354-8E14E1DCE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1642"/>
              </p:ext>
            </p:extLst>
          </p:nvPr>
        </p:nvGraphicFramePr>
        <p:xfrm>
          <a:off x="6880242" y="3008312"/>
          <a:ext cx="2135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90440" progId="Equation.DSMT4">
                  <p:embed/>
                </p:oleObj>
              </mc:Choice>
              <mc:Fallback>
                <p:oleObj name="Equation" r:id="rId8" imgW="48240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EF6CDE4-0164-4B2B-CD55-4DCFD9FCC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0242" y="3008312"/>
                        <a:ext cx="21351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D38C465B-2D2C-34CE-A996-87B59F536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71062"/>
              </p:ext>
            </p:extLst>
          </p:nvPr>
        </p:nvGraphicFramePr>
        <p:xfrm>
          <a:off x="4149335" y="4046192"/>
          <a:ext cx="179863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68280" progId="Equation.DSMT4">
                  <p:embed/>
                </p:oleObj>
              </mc:Choice>
              <mc:Fallback>
                <p:oleObj name="Equation" r:id="rId10" imgW="406080" imgH="3682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187666D-5015-448D-6354-8E14E1DCE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9335" y="4046192"/>
                        <a:ext cx="1798637" cy="162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E438FE7-3AAA-6468-240A-A2D173237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08246"/>
              </p:ext>
            </p:extLst>
          </p:nvPr>
        </p:nvGraphicFramePr>
        <p:xfrm>
          <a:off x="1891261" y="5931998"/>
          <a:ext cx="3579618" cy="65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190440" progId="Equation.DSMT4">
                  <p:embed/>
                </p:oleObj>
              </mc:Choice>
              <mc:Fallback>
                <p:oleObj name="Equation" r:id="rId12" imgW="1041120" imgH="1904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1261" y="5931998"/>
                        <a:ext cx="3579618" cy="65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6E83B367-EB18-BA0B-5F0B-19FD26961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70070"/>
              </p:ext>
            </p:extLst>
          </p:nvPr>
        </p:nvGraphicFramePr>
        <p:xfrm>
          <a:off x="6302375" y="5375275"/>
          <a:ext cx="23050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06080" progId="Equation.DSMT4">
                  <p:embed/>
                </p:oleObj>
              </mc:Choice>
              <mc:Fallback>
                <p:oleObj name="Equation" r:id="rId14" imgW="660240" imgH="4060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2375" y="5375275"/>
                        <a:ext cx="2305050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CC15395-5BCB-97B7-B8DB-9D63A80DC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46345"/>
            <a:ext cx="2013982" cy="213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121286" y="1991170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559F1E61-0AE1-F78E-5738-0BD42D374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5028"/>
              </p:ext>
            </p:extLst>
          </p:nvPr>
        </p:nvGraphicFramePr>
        <p:xfrm>
          <a:off x="1864753" y="3649944"/>
          <a:ext cx="2977506" cy="10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753" y="3649944"/>
                        <a:ext cx="2977506" cy="10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56</TotalTime>
  <Words>596</Words>
  <Application>Microsoft Office PowerPoint</Application>
  <PresentationFormat>Екран (4:3)</PresentationFormat>
  <Paragraphs>150</Paragraphs>
  <Slides>10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05</vt:i4>
      </vt:variant>
    </vt:vector>
  </HeadingPairs>
  <TitlesOfParts>
    <vt:vector size="114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96</cp:revision>
  <cp:lastPrinted>2021-01-21T21:08:02Z</cp:lastPrinted>
  <dcterms:created xsi:type="dcterms:W3CDTF">2006-06-13T13:03:30Z</dcterms:created>
  <dcterms:modified xsi:type="dcterms:W3CDTF">2025-01-29T17:43:24Z</dcterms:modified>
</cp:coreProperties>
</file>